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257A" w:rsidRDefault="009B257A" w:rsidP="00552781"/>
    <w:p w:rsidR="004C51E3" w:rsidRPr="00A67690" w:rsidRDefault="004C51E3" w:rsidP="004C51E3">
      <w:r>
        <w:t>Math 4 Honors</w:t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  <w:t xml:space="preserve"> </w:t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>
        <w:tab/>
      </w:r>
      <w:r>
        <w:tab/>
      </w:r>
      <w:r w:rsidRPr="00A67690">
        <w:t>Name _____________________</w:t>
      </w:r>
      <w:r>
        <w:t>____</w:t>
      </w:r>
      <w:r w:rsidRPr="00A67690">
        <w:t>_</w:t>
      </w:r>
    </w:p>
    <w:p w:rsidR="004C51E3" w:rsidRDefault="006B693B" w:rsidP="006B693B">
      <w:r>
        <w:t>Lesson 6-</w:t>
      </w:r>
      <w:r w:rsidR="00B22B83">
        <w:t>3</w:t>
      </w:r>
      <w:r>
        <w:t xml:space="preserve"> Learning Check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C51E3" w:rsidRPr="00A67690">
        <w:t>Date _________________</w:t>
      </w:r>
      <w:r w:rsidR="004C51E3">
        <w:t>_____</w:t>
      </w:r>
      <w:r w:rsidR="004C51E3" w:rsidRPr="00A67690">
        <w:t>__</w:t>
      </w:r>
    </w:p>
    <w:p w:rsidR="009A0F61" w:rsidRPr="005F696D" w:rsidRDefault="009A0F61" w:rsidP="004C51E3">
      <w:pPr>
        <w:rPr>
          <w:sz w:val="16"/>
          <w:szCs w:val="16"/>
        </w:rPr>
      </w:pPr>
    </w:p>
    <w:p w:rsidR="009A0F61" w:rsidRDefault="009A0F61" w:rsidP="009A0F61">
      <w:r>
        <w:t>In this learning check, you will be assessed on the following concepts:</w:t>
      </w:r>
    </w:p>
    <w:p w:rsidR="00177E1D" w:rsidRDefault="009A0F61" w:rsidP="00177E1D">
      <w:pPr>
        <w:pStyle w:val="ListParagraph"/>
        <w:numPr>
          <w:ilvl w:val="0"/>
          <w:numId w:val="4"/>
        </w:numPr>
        <w:rPr>
          <w:i/>
        </w:rPr>
      </w:pPr>
      <w:r w:rsidRPr="00177E1D">
        <w:rPr>
          <w:i/>
        </w:rPr>
        <w:t>I can use t</w:t>
      </w:r>
      <w:r w:rsidR="00177E1D">
        <w:rPr>
          <w:i/>
        </w:rPr>
        <w:t>he derivative function to compute derivatives.</w:t>
      </w:r>
    </w:p>
    <w:p w:rsidR="00177E1D" w:rsidRPr="004C02BB" w:rsidRDefault="00177E1D" w:rsidP="00177E1D">
      <w:pPr>
        <w:pStyle w:val="ListParagraph"/>
        <w:numPr>
          <w:ilvl w:val="0"/>
          <w:numId w:val="4"/>
        </w:numPr>
        <w:rPr>
          <w:i/>
        </w:rPr>
      </w:pPr>
      <w:r>
        <w:rPr>
          <w:i/>
        </w:rPr>
        <w:t>I can use the formula for the derivative of a quadratic function.</w:t>
      </w:r>
    </w:p>
    <w:p w:rsidR="001A669D" w:rsidRPr="00847634" w:rsidRDefault="00177E1D" w:rsidP="009A0F61">
      <w:pPr>
        <w:pStyle w:val="ListParagraph"/>
        <w:numPr>
          <w:ilvl w:val="0"/>
          <w:numId w:val="3"/>
        </w:numPr>
      </w:pPr>
      <w:r>
        <w:rPr>
          <w:i/>
        </w:rPr>
        <w:t xml:space="preserve">I can use the derivative </w:t>
      </w:r>
      <w:r w:rsidR="001A669D" w:rsidRPr="00177E1D">
        <w:rPr>
          <w:i/>
        </w:rPr>
        <w:t>function to solve problems.</w:t>
      </w:r>
    </w:p>
    <w:p w:rsidR="00847634" w:rsidRPr="00DB6F15" w:rsidRDefault="00847634" w:rsidP="00847634">
      <w:pPr>
        <w:rPr>
          <w:sz w:val="16"/>
          <w:szCs w:val="16"/>
        </w:rPr>
      </w:pPr>
    </w:p>
    <w:p w:rsidR="00847634" w:rsidRPr="00847634" w:rsidRDefault="00847634" w:rsidP="00847634">
      <w:pPr>
        <w:jc w:val="center"/>
        <w:rPr>
          <w:b/>
        </w:rPr>
      </w:pPr>
      <w:r w:rsidRPr="004C05A2">
        <w:rPr>
          <w:b/>
          <w:highlight w:val="yellow"/>
        </w:rPr>
        <w:t>***NO CALCULATOR***</w:t>
      </w:r>
    </w:p>
    <w:p w:rsidR="00857F76" w:rsidRPr="00DB6F15" w:rsidRDefault="00857F76" w:rsidP="00552781">
      <w:pPr>
        <w:rPr>
          <w:sz w:val="16"/>
          <w:szCs w:val="16"/>
        </w:rPr>
      </w:pPr>
    </w:p>
    <w:p w:rsidR="00C85162" w:rsidRPr="0012776F" w:rsidRDefault="00857F76" w:rsidP="00552781">
      <w:pPr>
        <w:rPr>
          <w:noProof/>
        </w:rPr>
      </w:pPr>
      <w:r>
        <w:t>1.</w:t>
      </w:r>
      <w:r>
        <w:tab/>
      </w:r>
      <w:r w:rsidR="00C85162" w:rsidRPr="00C85162">
        <w:rPr>
          <w:noProof/>
          <w:position w:val="-10"/>
        </w:rPr>
        <w:object w:dxaOrig="2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18pt" o:ole="">
            <v:imagedata r:id="rId6" o:title=""/>
          </v:shape>
          <o:OLEObject Type="Embed" ProgID="Equation.DSMT4" ShapeID="_x0000_i1025" DrawAspect="Content" ObjectID="_1517143733" r:id="rId7"/>
        </w:object>
      </w:r>
      <w:r w:rsidR="0012776F">
        <w:rPr>
          <w:noProof/>
        </w:rPr>
        <w:tab/>
        <w:t xml:space="preserve">  </w:t>
      </w:r>
      <w:r w:rsidR="00C85162">
        <w:rPr>
          <w:noProof/>
        </w:rPr>
        <w:t xml:space="preserve">Find </w:t>
      </w:r>
      <w:r w:rsidR="00C85162" w:rsidRPr="00C85162">
        <w:rPr>
          <w:noProof/>
          <w:position w:val="-10"/>
        </w:rPr>
        <w:object w:dxaOrig="600" w:dyaOrig="320">
          <v:shape id="_x0000_i1026" type="#_x0000_t75" style="width:30pt;height:15.75pt" o:ole="">
            <v:imagedata r:id="rId8" o:title=""/>
          </v:shape>
          <o:OLEObject Type="Embed" ProgID="Equation.DSMT4" ShapeID="_x0000_i1026" DrawAspect="Content" ObjectID="_1517143734" r:id="rId9"/>
        </w:object>
      </w:r>
      <w:r w:rsidR="00C85162">
        <w:rPr>
          <w:noProof/>
        </w:rPr>
        <w:t>.</w:t>
      </w:r>
      <w:r w:rsidR="0012776F">
        <w:rPr>
          <w:noProof/>
        </w:rPr>
        <w:tab/>
      </w:r>
      <w:r w:rsidR="0012776F">
        <w:rPr>
          <w:noProof/>
        </w:rPr>
        <w:tab/>
      </w:r>
      <w:r w:rsidR="0012776F">
        <w:rPr>
          <w:noProof/>
        </w:rPr>
        <w:tab/>
      </w:r>
      <w:r w:rsidR="0012776F">
        <w:rPr>
          <w:noProof/>
        </w:rPr>
        <w:tab/>
      </w:r>
      <w:r w:rsidR="00C85162">
        <w:rPr>
          <w:noProof/>
        </w:rPr>
        <w:t>2.</w:t>
      </w:r>
      <w:r w:rsidR="00C85162">
        <w:rPr>
          <w:noProof/>
        </w:rPr>
        <w:tab/>
      </w:r>
      <w:r w:rsidR="00C85162" w:rsidRPr="00C85162">
        <w:rPr>
          <w:noProof/>
          <w:position w:val="-10"/>
        </w:rPr>
        <w:object w:dxaOrig="940" w:dyaOrig="320">
          <v:shape id="_x0000_i1027" type="#_x0000_t75" style="width:47.25pt;height:15.75pt" o:ole="">
            <v:imagedata r:id="rId10" o:title=""/>
          </v:shape>
          <o:OLEObject Type="Embed" ProgID="Equation.DSMT4" ShapeID="_x0000_i1027" DrawAspect="Content" ObjectID="_1517143735" r:id="rId11"/>
        </w:object>
      </w:r>
      <w:r w:rsidR="003A34EC">
        <w:rPr>
          <w:noProof/>
        </w:rPr>
        <w:tab/>
      </w:r>
      <w:r w:rsidR="003A34EC">
        <w:rPr>
          <w:noProof/>
        </w:rPr>
        <w:tab/>
      </w:r>
      <w:r w:rsidR="005E44FD">
        <w:rPr>
          <w:noProof/>
        </w:rPr>
        <w:t>Find</w:t>
      </w:r>
      <w:r w:rsidR="00D747F0">
        <w:rPr>
          <w:noProof/>
        </w:rPr>
        <w:t xml:space="preserve"> </w:t>
      </w:r>
      <w:r w:rsidR="00D747F0" w:rsidRPr="00D747F0">
        <w:rPr>
          <w:noProof/>
          <w:position w:val="-10"/>
        </w:rPr>
        <w:object w:dxaOrig="279" w:dyaOrig="320">
          <v:shape id="_x0000_i1028" type="#_x0000_t75" style="width:14.25pt;height:15.75pt" o:ole="">
            <v:imagedata r:id="rId12" o:title=""/>
          </v:shape>
          <o:OLEObject Type="Embed" ProgID="Equation.DSMT4" ShapeID="_x0000_i1028" DrawAspect="Content" ObjectID="_1517143736" r:id="rId13"/>
        </w:object>
      </w:r>
      <w:r w:rsidR="005E44FD">
        <w:rPr>
          <w:rFonts w:ascii="Arial" w:hAnsi="Arial" w:cs="Arial"/>
          <w:noProof/>
        </w:rPr>
        <w:t>.</w:t>
      </w:r>
    </w:p>
    <w:p w:rsidR="009F288E" w:rsidRPr="003A34EC" w:rsidRDefault="009F288E" w:rsidP="00552781">
      <w:pPr>
        <w:rPr>
          <w:noProof/>
        </w:rPr>
      </w:pPr>
    </w:p>
    <w:p w:rsidR="003A34EC" w:rsidRDefault="003A34EC" w:rsidP="00552781">
      <w:pPr>
        <w:rPr>
          <w:noProof/>
        </w:rPr>
      </w:pPr>
    </w:p>
    <w:p w:rsidR="004524DF" w:rsidRDefault="004524DF" w:rsidP="00552781">
      <w:pPr>
        <w:rPr>
          <w:noProof/>
        </w:rPr>
      </w:pPr>
    </w:p>
    <w:p w:rsidR="003A34EC" w:rsidRDefault="003A34EC" w:rsidP="00552781">
      <w:pPr>
        <w:rPr>
          <w:noProof/>
        </w:rPr>
      </w:pPr>
      <w:r>
        <w:rPr>
          <w:noProof/>
        </w:rPr>
        <w:t>3.</w:t>
      </w:r>
      <w:r>
        <w:rPr>
          <w:noProof/>
        </w:rPr>
        <w:tab/>
      </w:r>
      <w:r w:rsidRPr="00D747F0">
        <w:rPr>
          <w:i/>
          <w:noProof/>
        </w:rPr>
        <w:t>r</w:t>
      </w:r>
      <w:r w:rsidR="00303C09">
        <w:rPr>
          <w:noProof/>
        </w:rPr>
        <w:t xml:space="preserve"> = -7/9</w:t>
      </w:r>
      <w:r w:rsidRPr="00D747F0">
        <w:rPr>
          <w:i/>
          <w:noProof/>
        </w:rPr>
        <w:t>s</w:t>
      </w:r>
      <w:r>
        <w:rPr>
          <w:noProof/>
        </w:rPr>
        <w:t xml:space="preserve"> </w:t>
      </w:r>
      <w:r w:rsidR="0012776F">
        <w:rPr>
          <w:noProof/>
        </w:rPr>
        <w:t>+ 120,300.58</w:t>
      </w:r>
      <w:r w:rsidR="0012776F">
        <w:rPr>
          <w:noProof/>
        </w:rPr>
        <w:tab/>
      </w:r>
      <w:r>
        <w:rPr>
          <w:noProof/>
        </w:rPr>
        <w:t>Find</w:t>
      </w:r>
      <w:r w:rsidR="00D747F0">
        <w:rPr>
          <w:noProof/>
        </w:rPr>
        <w:t xml:space="preserve"> </w:t>
      </w:r>
      <w:r w:rsidR="00D747F0" w:rsidRPr="00D747F0">
        <w:rPr>
          <w:noProof/>
          <w:position w:val="-24"/>
        </w:rPr>
        <w:object w:dxaOrig="340" w:dyaOrig="620">
          <v:shape id="_x0000_i1029" type="#_x0000_t75" style="width:17.25pt;height:30.75pt" o:ole="">
            <v:imagedata r:id="rId14" o:title=""/>
          </v:shape>
          <o:OLEObject Type="Embed" ProgID="Equation.DSMT4" ShapeID="_x0000_i1029" DrawAspect="Content" ObjectID="_1517143737" r:id="rId15"/>
        </w:object>
      </w:r>
      <w:r w:rsidR="00D747F0">
        <w:rPr>
          <w:noProof/>
        </w:rPr>
        <w:t>.</w:t>
      </w:r>
      <w:r w:rsidR="0012776F">
        <w:rPr>
          <w:noProof/>
        </w:rPr>
        <w:tab/>
      </w:r>
      <w:r w:rsidR="0012776F">
        <w:rPr>
          <w:noProof/>
        </w:rPr>
        <w:tab/>
      </w:r>
      <w:r w:rsidR="0012776F">
        <w:rPr>
          <w:noProof/>
        </w:rPr>
        <w:tab/>
      </w:r>
      <w:r w:rsidR="0012776F">
        <w:rPr>
          <w:noProof/>
        </w:rPr>
        <w:tab/>
      </w:r>
      <w:r w:rsidR="007700C4">
        <w:rPr>
          <w:noProof/>
        </w:rPr>
        <w:t>4.</w:t>
      </w:r>
      <w:r w:rsidR="007700C4">
        <w:rPr>
          <w:noProof/>
        </w:rPr>
        <w:tab/>
      </w:r>
      <w:r w:rsidR="00305426" w:rsidRPr="007700C4">
        <w:rPr>
          <w:noProof/>
          <w:position w:val="-10"/>
        </w:rPr>
        <w:object w:dxaOrig="2220" w:dyaOrig="320">
          <v:shape id="_x0000_i1030" type="#_x0000_t75" style="width:111pt;height:15.75pt" o:ole="">
            <v:imagedata r:id="rId16" o:title=""/>
          </v:shape>
          <o:OLEObject Type="Embed" ProgID="Equation.DSMT4" ShapeID="_x0000_i1030" DrawAspect="Content" ObjectID="_1517143738" r:id="rId17"/>
        </w:object>
      </w:r>
      <w:r w:rsidR="00305426">
        <w:rPr>
          <w:noProof/>
        </w:rPr>
        <w:tab/>
        <w:t xml:space="preserve">Find </w:t>
      </w:r>
      <w:r w:rsidR="00305426" w:rsidRPr="007700C4">
        <w:rPr>
          <w:noProof/>
          <w:position w:val="-10"/>
        </w:rPr>
        <w:object w:dxaOrig="620" w:dyaOrig="320">
          <v:shape id="_x0000_i1031" type="#_x0000_t75" style="width:30.75pt;height:15.75pt" o:ole="">
            <v:imagedata r:id="rId18" o:title=""/>
          </v:shape>
          <o:OLEObject Type="Embed" ProgID="Equation.DSMT4" ShapeID="_x0000_i1031" DrawAspect="Content" ObjectID="_1517143739" r:id="rId19"/>
        </w:object>
      </w:r>
    </w:p>
    <w:p w:rsidR="00305426" w:rsidRDefault="00305426" w:rsidP="00552781">
      <w:pPr>
        <w:rPr>
          <w:noProof/>
        </w:rPr>
      </w:pPr>
    </w:p>
    <w:p w:rsidR="00305426" w:rsidRDefault="00305426" w:rsidP="00552781">
      <w:pPr>
        <w:rPr>
          <w:noProof/>
        </w:rPr>
      </w:pPr>
    </w:p>
    <w:p w:rsidR="00305426" w:rsidRDefault="00305426" w:rsidP="00552781">
      <w:pPr>
        <w:rPr>
          <w:noProof/>
        </w:rPr>
      </w:pPr>
    </w:p>
    <w:p w:rsidR="00D960E9" w:rsidRDefault="00D960E9" w:rsidP="00552781">
      <w:pPr>
        <w:rPr>
          <w:noProof/>
        </w:rPr>
      </w:pPr>
    </w:p>
    <w:p w:rsidR="00305426" w:rsidRDefault="00847634" w:rsidP="00552781">
      <w:pPr>
        <w:rPr>
          <w:noProof/>
        </w:rPr>
      </w:pPr>
      <w:r>
        <w:rPr>
          <w:noProof/>
        </w:rPr>
        <w:t>5.</w:t>
      </w:r>
      <w:r>
        <w:rPr>
          <w:noProof/>
        </w:rPr>
        <w:tab/>
      </w:r>
      <w:r w:rsidR="00816F31">
        <w:rPr>
          <w:noProof/>
        </w:rPr>
        <w:t xml:space="preserve">The height in feet of a kicked football is approximated by </w:t>
      </w:r>
      <w:r w:rsidR="00625B4D" w:rsidRPr="00816F31">
        <w:rPr>
          <w:noProof/>
          <w:position w:val="-10"/>
        </w:rPr>
        <w:object w:dxaOrig="1579" w:dyaOrig="360">
          <v:shape id="_x0000_i1032" type="#_x0000_t75" style="width:78.75pt;height:18pt" o:ole="">
            <v:imagedata r:id="rId20" o:title=""/>
          </v:shape>
          <o:OLEObject Type="Embed" ProgID="Equation.DSMT4" ShapeID="_x0000_i1032" DrawAspect="Content" ObjectID="_1517143740" r:id="rId21"/>
        </w:object>
      </w:r>
      <w:r w:rsidR="00625B4D">
        <w:rPr>
          <w:noProof/>
        </w:rPr>
        <w:t>.</w:t>
      </w:r>
      <w:r w:rsidR="00D960E9">
        <w:rPr>
          <w:noProof/>
        </w:rPr>
        <w:t xml:space="preserve">  (Time is in seconds.)</w:t>
      </w:r>
    </w:p>
    <w:p w:rsidR="00625B4D" w:rsidRPr="00DB6F15" w:rsidRDefault="00625B4D" w:rsidP="00552781">
      <w:pPr>
        <w:rPr>
          <w:noProof/>
          <w:sz w:val="16"/>
          <w:szCs w:val="16"/>
        </w:rPr>
      </w:pPr>
    </w:p>
    <w:p w:rsidR="00625B4D" w:rsidRDefault="00625B4D" w:rsidP="00625B4D">
      <w:pPr>
        <w:pStyle w:val="ListParagraph"/>
        <w:numPr>
          <w:ilvl w:val="0"/>
          <w:numId w:val="5"/>
        </w:numPr>
        <w:rPr>
          <w:noProof/>
        </w:rPr>
      </w:pPr>
      <w:r>
        <w:rPr>
          <w:noProof/>
        </w:rPr>
        <w:t xml:space="preserve">Find the instaneous velocity at time </w:t>
      </w:r>
      <w:r w:rsidRPr="00D960E9">
        <w:rPr>
          <w:i/>
          <w:noProof/>
        </w:rPr>
        <w:t>t</w:t>
      </w:r>
      <w:r>
        <w:rPr>
          <w:noProof/>
        </w:rPr>
        <w:t xml:space="preserve"> = 1</w:t>
      </w:r>
      <w:r w:rsidR="00D960E9">
        <w:rPr>
          <w:noProof/>
        </w:rPr>
        <w:t>.</w:t>
      </w:r>
    </w:p>
    <w:p w:rsidR="00625B4D" w:rsidRDefault="00625B4D" w:rsidP="00625B4D">
      <w:pPr>
        <w:ind w:left="360"/>
        <w:rPr>
          <w:noProof/>
        </w:rPr>
      </w:pPr>
    </w:p>
    <w:p w:rsidR="00625B4D" w:rsidRDefault="00625B4D" w:rsidP="00625B4D">
      <w:pPr>
        <w:ind w:left="360"/>
        <w:rPr>
          <w:noProof/>
        </w:rPr>
      </w:pPr>
    </w:p>
    <w:p w:rsidR="0012776F" w:rsidRDefault="0012776F" w:rsidP="00625B4D">
      <w:pPr>
        <w:ind w:left="360"/>
        <w:rPr>
          <w:noProof/>
        </w:rPr>
      </w:pPr>
    </w:p>
    <w:p w:rsidR="0012776F" w:rsidRDefault="0012776F" w:rsidP="00625B4D">
      <w:pPr>
        <w:ind w:left="360"/>
        <w:rPr>
          <w:noProof/>
        </w:rPr>
      </w:pPr>
    </w:p>
    <w:p w:rsidR="00625B4D" w:rsidRDefault="00625B4D" w:rsidP="004524DF">
      <w:pPr>
        <w:rPr>
          <w:noProof/>
        </w:rPr>
      </w:pPr>
    </w:p>
    <w:p w:rsidR="00625B4D" w:rsidRDefault="00625B4D" w:rsidP="00625B4D">
      <w:pPr>
        <w:pStyle w:val="ListParagraph"/>
        <w:numPr>
          <w:ilvl w:val="0"/>
          <w:numId w:val="5"/>
        </w:numPr>
        <w:rPr>
          <w:noProof/>
        </w:rPr>
      </w:pPr>
      <w:r>
        <w:rPr>
          <w:noProof/>
        </w:rPr>
        <w:t>At what time does the football reach its maximum height?</w:t>
      </w:r>
    </w:p>
    <w:p w:rsidR="00625B4D" w:rsidRDefault="00625B4D" w:rsidP="00625B4D">
      <w:pPr>
        <w:ind w:left="360"/>
        <w:rPr>
          <w:noProof/>
        </w:rPr>
      </w:pPr>
    </w:p>
    <w:p w:rsidR="00625B4D" w:rsidRDefault="00625B4D" w:rsidP="00625B4D">
      <w:pPr>
        <w:ind w:left="360"/>
        <w:rPr>
          <w:noProof/>
        </w:rPr>
      </w:pPr>
    </w:p>
    <w:p w:rsidR="0012776F" w:rsidRDefault="0012776F" w:rsidP="00625B4D">
      <w:pPr>
        <w:ind w:left="360"/>
        <w:rPr>
          <w:noProof/>
        </w:rPr>
      </w:pPr>
    </w:p>
    <w:p w:rsidR="0012776F" w:rsidRDefault="0012776F" w:rsidP="00625B4D">
      <w:pPr>
        <w:ind w:left="360"/>
        <w:rPr>
          <w:noProof/>
        </w:rPr>
      </w:pPr>
    </w:p>
    <w:p w:rsidR="00625B4D" w:rsidRDefault="00625B4D" w:rsidP="00625B4D">
      <w:pPr>
        <w:ind w:left="360"/>
        <w:rPr>
          <w:noProof/>
        </w:rPr>
      </w:pPr>
    </w:p>
    <w:p w:rsidR="00625B4D" w:rsidRDefault="00625B4D" w:rsidP="00625B4D">
      <w:pPr>
        <w:pStyle w:val="ListParagraph"/>
        <w:numPr>
          <w:ilvl w:val="0"/>
          <w:numId w:val="5"/>
        </w:numPr>
        <w:rPr>
          <w:noProof/>
        </w:rPr>
      </w:pPr>
      <w:r>
        <w:rPr>
          <w:noProof/>
        </w:rPr>
        <w:t>What is the maximum height reached by the football?</w:t>
      </w:r>
    </w:p>
    <w:p w:rsidR="00DB6F15" w:rsidRDefault="00DB6F15" w:rsidP="00DB6F15">
      <w:pPr>
        <w:rPr>
          <w:noProof/>
        </w:rPr>
      </w:pPr>
    </w:p>
    <w:p w:rsidR="00DB6F15" w:rsidRDefault="00DB6F15" w:rsidP="00DB6F15">
      <w:pPr>
        <w:rPr>
          <w:noProof/>
        </w:rPr>
      </w:pPr>
    </w:p>
    <w:p w:rsidR="0012776F" w:rsidRDefault="0012776F" w:rsidP="00DB6F15">
      <w:pPr>
        <w:rPr>
          <w:noProof/>
        </w:rPr>
      </w:pPr>
    </w:p>
    <w:p w:rsidR="0012776F" w:rsidRDefault="0012776F" w:rsidP="00DB6F15">
      <w:pPr>
        <w:rPr>
          <w:noProof/>
        </w:rPr>
      </w:pPr>
    </w:p>
    <w:p w:rsidR="00DB6F15" w:rsidRDefault="00DB6F15" w:rsidP="00DB6F15">
      <w:pPr>
        <w:rPr>
          <w:noProof/>
        </w:rPr>
      </w:pPr>
    </w:p>
    <w:p w:rsidR="00DB6F15" w:rsidRPr="004524DF" w:rsidRDefault="00BD0259" w:rsidP="00DB6F15">
      <w:pPr>
        <w:rPr>
          <w:noProof/>
        </w:rPr>
      </w:pPr>
      <w:r>
        <w:rPr>
          <w:noProof/>
        </w:rPr>
        <w:t>6.</w:t>
      </w:r>
      <w:r>
        <w:rPr>
          <w:noProof/>
        </w:rPr>
        <w:tab/>
      </w:r>
      <w:r w:rsidRPr="00BD0259">
        <w:rPr>
          <w:i/>
          <w:noProof/>
        </w:rPr>
        <w:t>Bonus</w:t>
      </w:r>
      <w:r w:rsidR="00DB6F15">
        <w:rPr>
          <w:i/>
          <w:noProof/>
        </w:rPr>
        <w:t xml:space="preserve">:  </w:t>
      </w:r>
      <w:r w:rsidR="00DB6F15">
        <w:rPr>
          <w:noProof/>
        </w:rPr>
        <w:t xml:space="preserve">A cubic function has the following formula for its first derivative:  </w:t>
      </w:r>
      <w:r w:rsidR="00DB6F15" w:rsidRPr="00DB6F15">
        <w:rPr>
          <w:noProof/>
          <w:position w:val="-10"/>
        </w:rPr>
        <w:object w:dxaOrig="1960" w:dyaOrig="360">
          <v:shape id="_x0000_i1033" type="#_x0000_t75" style="width:98.25pt;height:18pt" o:ole="">
            <v:imagedata r:id="rId22" o:title=""/>
          </v:shape>
          <o:OLEObject Type="Embed" ProgID="Equation.DSMT4" ShapeID="_x0000_i1033" DrawAspect="Content" ObjectID="_1517143741" r:id="rId23"/>
        </w:object>
      </w:r>
      <w:r w:rsidR="00DB6F15">
        <w:rPr>
          <w:noProof/>
        </w:rPr>
        <w:t>.</w:t>
      </w:r>
    </w:p>
    <w:p w:rsidR="00DB6F15" w:rsidRPr="00DB6F15" w:rsidRDefault="00DB6F15" w:rsidP="00DB6F15">
      <w:pPr>
        <w:rPr>
          <w:noProof/>
        </w:rPr>
      </w:pPr>
      <w:r>
        <w:rPr>
          <w:noProof/>
        </w:rPr>
        <w:tab/>
        <w:t xml:space="preserve">Determine the </w:t>
      </w:r>
      <w:r>
        <w:rPr>
          <w:i/>
          <w:noProof/>
        </w:rPr>
        <w:t>x-</w:t>
      </w:r>
      <w:r>
        <w:rPr>
          <w:noProof/>
        </w:rPr>
        <w:t>coordinate of its local maximum.</w:t>
      </w:r>
      <w:r w:rsidR="00BD0259">
        <w:rPr>
          <w:noProof/>
        </w:rPr>
        <w:t xml:space="preserve">  Show work and/or explain your reasoning.</w:t>
      </w:r>
    </w:p>
    <w:p w:rsidR="003A34EC" w:rsidRPr="003A34EC" w:rsidRDefault="003A34EC" w:rsidP="00552781">
      <w:pPr>
        <w:rPr>
          <w:noProof/>
        </w:rPr>
      </w:pPr>
    </w:p>
    <w:p w:rsidR="003A34EC" w:rsidRPr="003A34EC" w:rsidRDefault="003A34EC" w:rsidP="00552781">
      <w:pPr>
        <w:rPr>
          <w:noProof/>
        </w:rPr>
      </w:pPr>
    </w:p>
    <w:p w:rsidR="005E44FD" w:rsidRPr="003A34EC" w:rsidRDefault="005E44FD" w:rsidP="00552781">
      <w:pPr>
        <w:rPr>
          <w:noProof/>
        </w:rPr>
      </w:pPr>
    </w:p>
    <w:p w:rsidR="005E44FD" w:rsidRPr="003A34EC" w:rsidRDefault="005E44FD" w:rsidP="00552781">
      <w:pPr>
        <w:rPr>
          <w:noProof/>
        </w:rPr>
      </w:pPr>
    </w:p>
    <w:p w:rsidR="005E44FD" w:rsidRPr="003A34EC" w:rsidRDefault="005E44FD" w:rsidP="00552781">
      <w:pPr>
        <w:rPr>
          <w:noProof/>
        </w:rPr>
      </w:pPr>
    </w:p>
    <w:p w:rsidR="005E44FD" w:rsidRPr="003A34EC" w:rsidRDefault="005E44FD" w:rsidP="00552781"/>
    <w:p w:rsidR="004C51E3" w:rsidRDefault="004C51E3" w:rsidP="00552781"/>
    <w:sectPr w:rsidR="004C51E3" w:rsidSect="00A67690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A1134D"/>
    <w:multiLevelType w:val="hybridMultilevel"/>
    <w:tmpl w:val="4D623B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47041AA"/>
    <w:multiLevelType w:val="hybridMultilevel"/>
    <w:tmpl w:val="8CBCB072"/>
    <w:lvl w:ilvl="0" w:tplc="95429E1E">
      <w:start w:val="1"/>
      <w:numFmt w:val="lowerLetter"/>
      <w:lvlText w:val="%1.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97A0670"/>
    <w:multiLevelType w:val="hybridMultilevel"/>
    <w:tmpl w:val="6EC892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0580496"/>
    <w:multiLevelType w:val="hybridMultilevel"/>
    <w:tmpl w:val="D110E3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354089"/>
    <w:multiLevelType w:val="hybridMultilevel"/>
    <w:tmpl w:val="982C4AE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stylePaneFormatFilter w:val="3F01"/>
  <w:defaultTabStop w:val="360"/>
  <w:drawingGridHorizontalSpacing w:val="120"/>
  <w:displayHorizontalDrawingGridEvery w:val="2"/>
  <w:characterSpacingControl w:val="doNotCompress"/>
  <w:compat/>
  <w:rsids>
    <w:rsidRoot w:val="00AE26AA"/>
    <w:rsid w:val="000A394E"/>
    <w:rsid w:val="001253BB"/>
    <w:rsid w:val="00125403"/>
    <w:rsid w:val="0012776F"/>
    <w:rsid w:val="00141F1E"/>
    <w:rsid w:val="00177E1D"/>
    <w:rsid w:val="001969A9"/>
    <w:rsid w:val="001A191D"/>
    <w:rsid w:val="001A669D"/>
    <w:rsid w:val="001C58EB"/>
    <w:rsid w:val="00224D6F"/>
    <w:rsid w:val="002B31AF"/>
    <w:rsid w:val="00303C09"/>
    <w:rsid w:val="00305426"/>
    <w:rsid w:val="003754C6"/>
    <w:rsid w:val="0037745C"/>
    <w:rsid w:val="003A34EC"/>
    <w:rsid w:val="004106C6"/>
    <w:rsid w:val="0043123D"/>
    <w:rsid w:val="00443BC0"/>
    <w:rsid w:val="004524DF"/>
    <w:rsid w:val="00457960"/>
    <w:rsid w:val="004C05A2"/>
    <w:rsid w:val="004C51E3"/>
    <w:rsid w:val="004D2129"/>
    <w:rsid w:val="00552781"/>
    <w:rsid w:val="00557125"/>
    <w:rsid w:val="00572CA8"/>
    <w:rsid w:val="005E44FD"/>
    <w:rsid w:val="005F52E4"/>
    <w:rsid w:val="005F696D"/>
    <w:rsid w:val="00621BBF"/>
    <w:rsid w:val="00625B4D"/>
    <w:rsid w:val="006B693B"/>
    <w:rsid w:val="00700E04"/>
    <w:rsid w:val="00716103"/>
    <w:rsid w:val="00722131"/>
    <w:rsid w:val="007700C4"/>
    <w:rsid w:val="00774CD1"/>
    <w:rsid w:val="007B4923"/>
    <w:rsid w:val="007C3819"/>
    <w:rsid w:val="007C7F72"/>
    <w:rsid w:val="00801B7A"/>
    <w:rsid w:val="00816F31"/>
    <w:rsid w:val="00842B8C"/>
    <w:rsid w:val="00847634"/>
    <w:rsid w:val="00857F76"/>
    <w:rsid w:val="008B3B8D"/>
    <w:rsid w:val="008F028C"/>
    <w:rsid w:val="0090510E"/>
    <w:rsid w:val="00942DF2"/>
    <w:rsid w:val="009A0F61"/>
    <w:rsid w:val="009B257A"/>
    <w:rsid w:val="009F288E"/>
    <w:rsid w:val="00A130EF"/>
    <w:rsid w:val="00A5695E"/>
    <w:rsid w:val="00A67690"/>
    <w:rsid w:val="00AE26AA"/>
    <w:rsid w:val="00B145D0"/>
    <w:rsid w:val="00B22B83"/>
    <w:rsid w:val="00B268BA"/>
    <w:rsid w:val="00BD0259"/>
    <w:rsid w:val="00BF24B6"/>
    <w:rsid w:val="00C13EBE"/>
    <w:rsid w:val="00C20E21"/>
    <w:rsid w:val="00C448CF"/>
    <w:rsid w:val="00C62020"/>
    <w:rsid w:val="00C85162"/>
    <w:rsid w:val="00C936EC"/>
    <w:rsid w:val="00CB0678"/>
    <w:rsid w:val="00D11392"/>
    <w:rsid w:val="00D12074"/>
    <w:rsid w:val="00D12E45"/>
    <w:rsid w:val="00D72D92"/>
    <w:rsid w:val="00D747F0"/>
    <w:rsid w:val="00D7702A"/>
    <w:rsid w:val="00D960E9"/>
    <w:rsid w:val="00DA4876"/>
    <w:rsid w:val="00DB6F15"/>
    <w:rsid w:val="00DD3AEA"/>
    <w:rsid w:val="00DE0218"/>
    <w:rsid w:val="00DE2CBB"/>
    <w:rsid w:val="00E17DF1"/>
    <w:rsid w:val="00E30D08"/>
    <w:rsid w:val="00E63DF9"/>
    <w:rsid w:val="00EC625B"/>
    <w:rsid w:val="00F97D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30D0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C448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448C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B31A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9280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333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D58EE0-E84C-40C8-BF5F-3C07690890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149</Words>
  <Characters>100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CSD</Company>
  <LinksUpToDate>false</LinksUpToDate>
  <CharactersWithSpaces>11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creator>mfcsd</dc:creator>
  <cp:lastModifiedBy>sysop</cp:lastModifiedBy>
  <cp:revision>20</cp:revision>
  <cp:lastPrinted>2013-03-08T15:39:00Z</cp:lastPrinted>
  <dcterms:created xsi:type="dcterms:W3CDTF">2013-03-15T14:11:00Z</dcterms:created>
  <dcterms:modified xsi:type="dcterms:W3CDTF">2016-02-16T2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